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C6B3F" w:rsidRPr="00401CBC" w:rsidRDefault="008C6B3F" w:rsidP="008C6B3F">
      <w:pPr>
        <w:pStyle w:val="a5"/>
        <w:numPr>
          <w:ilvl w:val="0"/>
          <w:numId w:val="2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8C6B3F" w:rsidRDefault="008C6B3F" w:rsidP="008C6B3F">
      <w:pPr>
        <w:pStyle w:val="a5"/>
        <w:numPr>
          <w:ilvl w:val="0"/>
          <w:numId w:val="1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8C6B3F" w:rsidRDefault="008C6B3F" w:rsidP="008C6B3F">
      <w:pPr>
        <w:pStyle w:val="a5"/>
        <w:numPr>
          <w:ilvl w:val="0"/>
          <w:numId w:val="1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8C6B3F" w:rsidRPr="00E72FDA" w:rsidRDefault="008C6B3F" w:rsidP="008C6B3F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8C6B3F" w:rsidRPr="00785B4E" w:rsidRDefault="008C6B3F" w:rsidP="008C6B3F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Cs w:val="28"/>
        </w:rPr>
      </w:pPr>
      <w:r w:rsidRPr="007C3E2F">
        <w:rPr>
          <w:position w:val="-12"/>
          <w:lang w:val="en-US"/>
        </w:rPr>
        <w:object w:dxaOrig="51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22.5pt" o:ole="" fillcolor="window">
            <v:imagedata r:id="rId5" o:title=""/>
          </v:shape>
          <o:OLEObject Type="Embed" ProgID="Equation.DSMT4" ShapeID="_x0000_i1025" DrawAspect="Content" ObjectID="_1638120609" r:id="rId6"/>
        </w:object>
      </w:r>
    </w:p>
    <w:p w:rsidR="006034CE" w:rsidRPr="008C6B3F" w:rsidRDefault="006034CE" w:rsidP="008C6B3F">
      <w:pPr>
        <w:tabs>
          <w:tab w:val="left" w:pos="142"/>
        </w:tabs>
        <w:rPr>
          <w:rFonts w:asciiTheme="majorHAnsi" w:hAnsiTheme="majorHAnsi" w:cstheme="majorHAnsi"/>
          <w:position w:val="-12"/>
          <w:sz w:val="28"/>
          <w:szCs w:val="20"/>
        </w:rPr>
      </w:pPr>
      <w:bookmarkStart w:id="0" w:name="_GoBack"/>
      <w:bookmarkEnd w:id="0"/>
    </w:p>
    <w:sectPr w:rsidR="006034CE" w:rsidRPr="008C6B3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0787378"/>
    <w:multiLevelType w:val="hybridMultilevel"/>
    <w:tmpl w:val="0E424906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77F95F4F"/>
    <w:multiLevelType w:val="hybridMultilevel"/>
    <w:tmpl w:val="E54A01C2"/>
    <w:lvl w:ilvl="0" w:tplc="41D88C6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4A18"/>
    <w:rsid w:val="00514A18"/>
    <w:rsid w:val="006034CE"/>
    <w:rsid w:val="008C6B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5FAFE2"/>
  <w15:chartTrackingRefBased/>
  <w15:docId w15:val="{E9B6933C-8A75-4947-9EC4-626E7434A6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C6B3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8C6B3F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8C6B3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8C6B3F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</Words>
  <Characters>135</Characters>
  <Application>Microsoft Office Word</Application>
  <DocSecurity>0</DocSecurity>
  <Lines>1</Lines>
  <Paragraphs>1</Paragraphs>
  <ScaleCrop>false</ScaleCrop>
  <Company/>
  <LinksUpToDate>false</LinksUpToDate>
  <CharactersWithSpaces>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елец</dc:creator>
  <cp:keywords/>
  <dc:description/>
  <cp:lastModifiedBy>Владелец</cp:lastModifiedBy>
  <cp:revision>2</cp:revision>
  <dcterms:created xsi:type="dcterms:W3CDTF">2019-12-17T13:43:00Z</dcterms:created>
  <dcterms:modified xsi:type="dcterms:W3CDTF">2019-12-17T13:43:00Z</dcterms:modified>
</cp:coreProperties>
</file>